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1A0" w:rsidRPr="009C1037" w:rsidRDefault="009C1037" w:rsidP="009C1037">
      <w:pPr>
        <w:jc w:val="center"/>
        <w:rPr>
          <w:rFonts w:ascii="Adobe 黑体 Std R" w:eastAsia="Adobe 黑体 Std R" w:hAnsi="Adobe 黑体 Std R"/>
        </w:rPr>
      </w:pPr>
      <w:r w:rsidRPr="009C1037">
        <w:rPr>
          <w:rFonts w:ascii="Adobe 黑体 Std R" w:eastAsia="Adobe 黑体 Std R" w:hAnsi="Adobe 黑体 Std R"/>
        </w:rPr>
        <w:t xml:space="preserve">Zhou Group </w:t>
      </w:r>
      <w:r w:rsidR="00810764">
        <w:rPr>
          <w:rFonts w:ascii="Adobe 黑体 Std R" w:eastAsia="Adobe 黑体 Std R" w:hAnsi="Adobe 黑体 Std R"/>
        </w:rPr>
        <w:t xml:space="preserve">Machanism </w:t>
      </w:r>
      <w:r w:rsidRPr="009C1037">
        <w:rPr>
          <w:rFonts w:ascii="Adobe 黑体 Std R" w:eastAsia="Adobe 黑体 Std R" w:hAnsi="Adobe 黑体 Std R"/>
        </w:rPr>
        <w:t>P</w:t>
      </w:r>
      <w:r w:rsidRPr="009C1037">
        <w:rPr>
          <w:rFonts w:ascii="Adobe 黑体 Std R" w:eastAsia="Adobe 黑体 Std R" w:hAnsi="Adobe 黑体 Std R" w:hint="eastAsia"/>
        </w:rPr>
        <w:t>roblem</w:t>
      </w:r>
      <w:r w:rsidR="00A24425">
        <w:rPr>
          <w:rFonts w:ascii="Adobe 黑体 Std R" w:eastAsia="Adobe 黑体 Std R" w:hAnsi="Adobe 黑体 Std R"/>
        </w:rPr>
        <w:t>s</w:t>
      </w:r>
      <w:r w:rsidRPr="009C1037">
        <w:rPr>
          <w:rFonts w:ascii="Adobe 黑体 Std R" w:eastAsia="Adobe 黑体 Std R" w:hAnsi="Adobe 黑体 Std R" w:hint="eastAsia"/>
        </w:rPr>
        <w:t>-</w:t>
      </w:r>
      <w:r w:rsidRPr="009C1037">
        <w:rPr>
          <w:rFonts w:ascii="Adobe 黑体 Std R" w:eastAsia="Adobe 黑体 Std R" w:hAnsi="Adobe 黑体 Std R"/>
        </w:rPr>
        <w:t>2016</w:t>
      </w:r>
      <w:r w:rsidR="00810764">
        <w:rPr>
          <w:rFonts w:ascii="Adobe 黑体 Std R" w:eastAsia="Adobe 黑体 Std R" w:hAnsi="Adobe 黑体 Std R"/>
        </w:rPr>
        <w:t>1009</w:t>
      </w:r>
    </w:p>
    <w:p w:rsidR="009C1037" w:rsidRPr="00345E9A" w:rsidRDefault="001A3EB8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1</w:t>
      </w:r>
    </w:p>
    <w:p w:rsidR="009C1037" w:rsidRDefault="00345E9A" w:rsidP="005F683B">
      <w:pPr>
        <w:jc w:val="left"/>
      </w:pPr>
      <w:r>
        <w:object w:dxaOrig="9751" w:dyaOrig="30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6.25pt;height:113.4pt" o:ole="">
            <v:imagedata r:id="rId6" o:title=""/>
          </v:shape>
          <o:OLEObject Type="Embed" ProgID="ChemDraw.Document.6.0" ShapeID="_x0000_i1025" DrawAspect="Content" ObjectID="_1554102665" r:id="rId7"/>
        </w:object>
      </w:r>
    </w:p>
    <w:p w:rsidR="009C1037" w:rsidRDefault="009C1037"/>
    <w:p w:rsidR="009C1037" w:rsidRPr="00345E9A" w:rsidRDefault="001A3EB8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</w:t>
      </w:r>
      <w:r w:rsidRPr="00345E9A">
        <w:rPr>
          <w:rFonts w:ascii="Adobe 黑体 Std R" w:eastAsia="Adobe 黑体 Std R" w:hAnsi="Adobe 黑体 Std R"/>
          <w:b/>
        </w:rPr>
        <w:t>2</w:t>
      </w:r>
    </w:p>
    <w:p w:rsidR="009C1037" w:rsidRDefault="00794BBB" w:rsidP="005F683B">
      <w:pPr>
        <w:jc w:val="left"/>
      </w:pPr>
      <w:r>
        <w:object w:dxaOrig="5810" w:dyaOrig="2424">
          <v:shape id="_x0000_i1026" type="#_x0000_t75" style="width:217.7pt;height:91.3pt;mso-position-horizontal:absolute" o:ole="">
            <v:imagedata r:id="rId8" o:title=""/>
          </v:shape>
          <o:OLEObject Type="Embed" ProgID="ChemDraw.Document.6.0" ShapeID="_x0000_i1026" DrawAspect="Content" ObjectID="_1554102666" r:id="rId9"/>
        </w:object>
      </w:r>
    </w:p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794BBB" w:rsidRDefault="00794BBB"/>
    <w:p w:rsidR="00911FCD" w:rsidRDefault="00911FCD"/>
    <w:p w:rsidR="00911FCD" w:rsidRDefault="00911FCD"/>
    <w:p w:rsidR="00911FCD" w:rsidRDefault="00911FCD"/>
    <w:p w:rsidR="00911FCD" w:rsidRDefault="00911FCD"/>
    <w:sectPr w:rsidR="00911FCD" w:rsidSect="00065DD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1BA4" w:rsidRDefault="00621BA4" w:rsidP="00655B53">
      <w:r>
        <w:separator/>
      </w:r>
    </w:p>
  </w:endnote>
  <w:endnote w:type="continuationSeparator" w:id="1">
    <w:p w:rsidR="00621BA4" w:rsidRDefault="00621BA4" w:rsidP="00655B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1BA4" w:rsidRDefault="00621BA4" w:rsidP="00655B53">
      <w:r>
        <w:separator/>
      </w:r>
    </w:p>
  </w:footnote>
  <w:footnote w:type="continuationSeparator" w:id="1">
    <w:p w:rsidR="00621BA4" w:rsidRDefault="00621BA4" w:rsidP="00655B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7E66"/>
    <w:rsid w:val="00065DDD"/>
    <w:rsid w:val="001A3EB8"/>
    <w:rsid w:val="00345E9A"/>
    <w:rsid w:val="003F7E66"/>
    <w:rsid w:val="005F683B"/>
    <w:rsid w:val="00621BA4"/>
    <w:rsid w:val="00655B53"/>
    <w:rsid w:val="00794BBB"/>
    <w:rsid w:val="00810764"/>
    <w:rsid w:val="00911FCD"/>
    <w:rsid w:val="009C1037"/>
    <w:rsid w:val="00A24425"/>
    <w:rsid w:val="00B902CA"/>
    <w:rsid w:val="00BC0376"/>
    <w:rsid w:val="00CB565F"/>
    <w:rsid w:val="00D1374A"/>
    <w:rsid w:val="00DE74E2"/>
    <w:rsid w:val="00F934F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65DDD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314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23</Words>
  <Characters>133</Characters>
  <Application>Microsoft Office Word</Application>
  <DocSecurity>0</DocSecurity>
  <Lines>1</Lines>
  <Paragraphs>1</Paragraphs>
  <ScaleCrop>false</ScaleCrop>
  <Company/>
  <LinksUpToDate>false</LinksUpToDate>
  <CharactersWithSpaces>1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</dc:creator>
  <cp:keywords/>
  <dc:description/>
  <cp:lastModifiedBy>微软用户</cp:lastModifiedBy>
  <cp:revision>10</cp:revision>
  <dcterms:created xsi:type="dcterms:W3CDTF">2016-10-09T00:19:00Z</dcterms:created>
  <dcterms:modified xsi:type="dcterms:W3CDTF">2017-04-19T02:23:00Z</dcterms:modified>
</cp:coreProperties>
</file>